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7"/>
  </p:notesMasterIdLst>
  <p:sldIdLst>
    <p:sldId id="258" r:id="rId2"/>
    <p:sldId id="257" r:id="rId3"/>
    <p:sldId id="259" r:id="rId4"/>
    <p:sldId id="260" r:id="rId5"/>
    <p:sldId id="283" r:id="rId6"/>
    <p:sldId id="261" r:id="rId7"/>
    <p:sldId id="265" r:id="rId8"/>
    <p:sldId id="268" r:id="rId9"/>
    <p:sldId id="269" r:id="rId10"/>
    <p:sldId id="273" r:id="rId11"/>
    <p:sldId id="284" r:id="rId12"/>
    <p:sldId id="285" r:id="rId13"/>
    <p:sldId id="286" r:id="rId14"/>
    <p:sldId id="272" r:id="rId15"/>
    <p:sldId id="274" r:id="rId16"/>
    <p:sldId id="275" r:id="rId17"/>
    <p:sldId id="277" r:id="rId18"/>
    <p:sldId id="278" r:id="rId19"/>
    <p:sldId id="279" r:id="rId20"/>
    <p:sldId id="280" r:id="rId21"/>
    <p:sldId id="281" r:id="rId22"/>
    <p:sldId id="282" r:id="rId23"/>
    <p:sldId id="287" r:id="rId24"/>
    <p:sldId id="288" r:id="rId25"/>
    <p:sldId id="290" r:id="rId26"/>
  </p:sldIdLst>
  <p:sldSz cx="12192000" cy="6858000"/>
  <p:notesSz cx="6858000" cy="9144000"/>
  <p:custDataLst>
    <p:tags r:id="rId2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00" d="100"/>
          <a:sy n="100" d="100"/>
        </p:scale>
        <p:origin x="-174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D9FAB1-482D-47DE-88D1-08D7D71224D6}" type="datetimeFigureOut">
              <a:rPr lang="en-US" smtClean="0"/>
              <a:t>4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4FA309-545D-4585-B6EB-BF5BE4688C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426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E72CA4-A9CF-4EB4-ACAA-2FA922448656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9845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799"/>
            <a:ext cx="8825658" cy="3640667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0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>
          <a:xfrm>
            <a:off x="1930400" y="3771174"/>
            <a:ext cx="727964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+mj-cs"/>
              </a:rPr>
              <a:t>“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22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ea typeface="+mj-ea"/>
                <a:cs typeface="+mj-cs"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59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xmlns="" id="{8B97831B-7F3D-4B5E-A6E4-B1C6D5D527F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00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3401063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5" y="3129280"/>
            <a:ext cx="3401062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5.png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4"/>
          <a:stretch/>
        </p:blipFill>
        <p:spPr>
          <a:xfrm>
            <a:off x="0" y="2669685"/>
            <a:ext cx="4035669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accent5">
                  <a:alpha val="7000"/>
                </a:schemeClr>
              </a:gs>
              <a:gs pos="69000">
                <a:schemeClr val="accent5">
                  <a:alpha val="0"/>
                </a:schemeClr>
              </a:gs>
              <a:gs pos="36000">
                <a:schemeClr val="accent5"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9012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  <p:sldLayoutId id="2147483671" r:id="rId18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u="none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>
            <a:lumMod val="60000"/>
            <a:lumOff val="4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image" Target="../media/image10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352"/>
          <a:stretch/>
        </p:blipFill>
        <p:spPr>
          <a:xfrm>
            <a:off x="16933" y="0"/>
            <a:ext cx="12175068" cy="697692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335474"/>
            <a:ext cx="12192000" cy="364145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717" y="243323"/>
            <a:ext cx="8629285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b="1" dirty="0">
                <a:ln w="12700">
                  <a:solidFill>
                    <a:schemeClr val="accent5">
                      <a:lumMod val="20000"/>
                      <a:lumOff val="80000"/>
                    </a:schemeClr>
                  </a:solidFill>
                  <a:prstDash val="solid"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Mistral" panose="03090702030407020403" pitchFamily="66" charset="0"/>
              </a:rPr>
              <a:t>TRƯỜNG THPT NGUYỄN THỊ MINH KHA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35852" y="1536658"/>
            <a:ext cx="51202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0" b="1" dirty="0">
                <a:ln w="12700">
                  <a:solidFill>
                    <a:schemeClr val="accent5">
                      <a:lumMod val="75000"/>
                    </a:schemeClr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ÓA 10</a:t>
            </a:r>
          </a:p>
        </p:txBody>
      </p:sp>
    </p:spTree>
    <p:extLst>
      <p:ext uri="{BB962C8B-B14F-4D97-AF65-F5344CB8AC3E}">
        <p14:creationId xmlns:p14="http://schemas.microsoft.com/office/powerpoint/2010/main" val="224669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7263"/>
    </mc:Choice>
    <mc:Fallback xmlns="">
      <p:transition spd="slow" advTm="37263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9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hidri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4560" y="1753698"/>
            <a:ext cx="216437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7378" y="2530177"/>
            <a:ext cx="41601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HCl + Fe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Fe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31276" y="2276918"/>
            <a:ext cx="415690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+1             0           +2              0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298459" y="3269314"/>
            <a:ext cx="16241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7614" y="4083821"/>
            <a:ext cx="609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HCl + Mn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n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85294" y="3796105"/>
            <a:ext cx="48766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 -1          +4                +2                0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60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ò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96728" y="1961428"/>
            <a:ext cx="841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KMn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16HCl 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 2KCl +2Mn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5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8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726005" y="1781308"/>
            <a:ext cx="3674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63277" y="2662341"/>
            <a:ext cx="609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HCl + Mn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n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98747" y="2539230"/>
            <a:ext cx="3674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163277" y="3540947"/>
            <a:ext cx="56797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6HCl + KCl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Cl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3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3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82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ia-ve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ru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kali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ra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?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20239" y="1950585"/>
            <a:ext cx="62520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NaOH + 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Cl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Cl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63277" y="2662341"/>
            <a:ext cx="5283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Ca(OH)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CaO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63277" y="3643484"/>
            <a:ext cx="61574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6KOH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5KCl+ KCl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3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69871" y="3428041"/>
            <a:ext cx="3674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86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9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hidi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tr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poclori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ru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ô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kali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ra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10614" y="1896641"/>
            <a:ext cx="593303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ClO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2HCl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Cl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163277" y="2662341"/>
            <a:ext cx="6152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aO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Cl  Ca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035741" y="3454728"/>
            <a:ext cx="6179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KCl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6HCl  2KCl +3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3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8712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521" y="1934677"/>
            <a:ext cx="6284976" cy="1938992"/>
          </a:xfrm>
          <a:prstGeom prst="rect">
            <a:avLst/>
          </a:prstGeom>
          <a:ln w="38100">
            <a:solidFill>
              <a:schemeClr val="tx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ÀI TẬP 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ẨN BỊ</a:t>
            </a:r>
          </a:p>
        </p:txBody>
      </p:sp>
      <p:pic>
        <p:nvPicPr>
          <p:cNvPr id="5" name="Picture 5" descr="058"/>
          <p:cNvPicPr>
            <a:picLocks noChangeAspect="1" noChangeArrowheads="1" noCrop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4032">
            <a:off x="11254553" y="3130195"/>
            <a:ext cx="762000" cy="2882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058"/>
          <p:cNvPicPr>
            <a:picLocks noChangeAspect="1" noChangeArrowheads="1" noCrop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229251" y="4693003"/>
            <a:ext cx="762000" cy="3163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229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9466448" cy="911019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ỗi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 altLang="en-US" sz="2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aB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Br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Cl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Cl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Br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FeBr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B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MnSO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986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ôm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90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47035"/>
            <a:ext cx="8888932" cy="2246769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ỗ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12"/>
          <p:cNvGraphicFramePr>
            <a:graphicFrameLocks noChangeAspect="1"/>
          </p:cNvGraphicFramePr>
          <p:nvPr>
            <p:extLst/>
          </p:nvPr>
        </p:nvGraphicFramePr>
        <p:xfrm>
          <a:off x="3566160" y="559963"/>
          <a:ext cx="6671684" cy="181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Document" r:id="rId3" imgW="3886200" imgH="1057275" progId="ChemWindow.Document">
                  <p:embed/>
                </p:oleObj>
              </mc:Choice>
              <mc:Fallback>
                <p:oleObj name="Document" r:id="rId3" imgW="3886200" imgH="1057275" progId="ChemWindow.Document">
                  <p:embed/>
                  <p:pic>
                    <p:nvPicPr>
                      <p:cNvPr id="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160" y="559963"/>
                        <a:ext cx="6671684" cy="1815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55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17347"/>
            <a:ext cx="8446170" cy="2074414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  <a:tabLst>
                <a:tab pos="180340" algn="l"/>
                <a:tab pos="360045" algn="l"/>
                <a:tab pos="540385" algn="l"/>
                <a:tab pos="720090" algn="l"/>
              </a:tabLst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a tan hoàn toàn 3,92 gam hỗn hợp X (Fe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e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pt-BR" sz="2800" baseline="-25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vào 140 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l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 dịch HCl 1M (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=1,1 gam/ml)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 được dung dịch Y. Tính nồng 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 %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chất tan có trong dung dịch Y?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1691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83099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uỗ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KCl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OC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C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ClO</a:t>
            </a:r>
            <a:endParaRPr lang="en-US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48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523220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inh Flo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28761" y="1963552"/>
            <a:ext cx="3873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2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4HF +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58164" y="1538436"/>
            <a:ext cx="36086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0                 -2                -1       0  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553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-ve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ru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ali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ra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uố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kali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ô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 </a:t>
            </a:r>
          </a:p>
        </p:txBody>
      </p:sp>
    </p:spTree>
    <p:extLst>
      <p:ext uri="{BB962C8B-B14F-4D97-AF65-F5344CB8AC3E}">
        <p14:creationId xmlns:p14="http://schemas.microsoft.com/office/powerpoint/2010/main" val="2687735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thidr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579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hid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hidr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406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9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thidr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hidr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hidir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576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121093"/>
            <a:ext cx="8888932" cy="1057469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R="0" lvl="0" algn="just">
              <a:lnSpc>
                <a:spcPct val="112000"/>
              </a:lnSpc>
              <a:spcBef>
                <a:spcPts val="0"/>
              </a:spcBef>
              <a:spcAft>
                <a:spcPts val="0"/>
              </a:spcAft>
              <a:tabLst>
                <a:tab pos="180340" algn="l"/>
                <a:tab pos="360045" algn="l"/>
                <a:tab pos="540385" algn="l"/>
                <a:tab pos="720090" algn="l"/>
              </a:tabLst>
            </a:pP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ệt phân 18,375 gam kali clorat với 3 gam MnO</a:t>
            </a:r>
            <a:r>
              <a:rPr lang="pt-BR" sz="28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pt-BR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(hiệu suất phản ứng 80% ) thu được m gam chất rắn. Tìm m? 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59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 descr="图片包含 植物&#10;&#10;已生成极高可信度的说明">
            <a:extLst>
              <a:ext uri="{FF2B5EF4-FFF2-40B4-BE49-F238E27FC236}">
                <a16:creationId xmlns:a16="http://schemas.microsoft.com/office/drawing/2014/main" xmlns="" id="{564FB9FC-B344-412F-970E-2CC2AE9AD5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0081" y="132273"/>
            <a:ext cx="5648325" cy="373380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893C68D6-579C-4265-A493-4E0EED5B77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6" t="24218" r="33954" b="16190"/>
          <a:stretch>
            <a:fillRect/>
          </a:stretch>
        </p:blipFill>
        <p:spPr>
          <a:xfrm>
            <a:off x="3530081" y="978677"/>
            <a:ext cx="4830147" cy="4830147"/>
          </a:xfrm>
          <a:custGeom>
            <a:avLst/>
            <a:gdLst>
              <a:gd name="connsiteX0" fmla="*/ 2043404 w 4086808"/>
              <a:gd name="connsiteY0" fmla="*/ 0 h 4086808"/>
              <a:gd name="connsiteX1" fmla="*/ 4086808 w 4086808"/>
              <a:gd name="connsiteY1" fmla="*/ 2043404 h 4086808"/>
              <a:gd name="connsiteX2" fmla="*/ 2043404 w 4086808"/>
              <a:gd name="connsiteY2" fmla="*/ 4086808 h 4086808"/>
              <a:gd name="connsiteX3" fmla="*/ 0 w 4086808"/>
              <a:gd name="connsiteY3" fmla="*/ 2043404 h 4086808"/>
              <a:gd name="connsiteX4" fmla="*/ 2043404 w 4086808"/>
              <a:gd name="connsiteY4" fmla="*/ 0 h 4086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86808" h="4086808">
                <a:moveTo>
                  <a:pt x="2043404" y="0"/>
                </a:moveTo>
                <a:cubicBezTo>
                  <a:pt x="3171945" y="0"/>
                  <a:pt x="4086808" y="914863"/>
                  <a:pt x="4086808" y="2043404"/>
                </a:cubicBezTo>
                <a:cubicBezTo>
                  <a:pt x="4086808" y="3171945"/>
                  <a:pt x="3171945" y="4086808"/>
                  <a:pt x="2043404" y="4086808"/>
                </a:cubicBezTo>
                <a:cubicBezTo>
                  <a:pt x="914863" y="4086808"/>
                  <a:pt x="0" y="3171945"/>
                  <a:pt x="0" y="2043404"/>
                </a:cubicBezTo>
                <a:cubicBezTo>
                  <a:pt x="0" y="914863"/>
                  <a:pt x="914863" y="0"/>
                  <a:pt x="2043404" y="0"/>
                </a:cubicBezTo>
                <a:close/>
              </a:path>
            </a:pathLst>
          </a:cu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16" name="图片 15" descr="图片包含 户外, 霉菌&#10;&#10;已生成高可信度的说明">
            <a:extLst>
              <a:ext uri="{FF2B5EF4-FFF2-40B4-BE49-F238E27FC236}">
                <a16:creationId xmlns:a16="http://schemas.microsoft.com/office/drawing/2014/main" xmlns="" id="{D13DDBE1-C79D-43C3-8A0A-80B8831A82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2239" y="2482931"/>
            <a:ext cx="2266950" cy="2381250"/>
          </a:xfrm>
          <a:prstGeom prst="rect">
            <a:avLst/>
          </a:prstGeom>
        </p:spPr>
      </p:pic>
      <p:pic>
        <p:nvPicPr>
          <p:cNvPr id="14" name="图片 13" descr="图片包含 室内, 鲜花, 植物, 掌握&#10;&#10;已生成极高可信度的说明">
            <a:extLst>
              <a:ext uri="{FF2B5EF4-FFF2-40B4-BE49-F238E27FC236}">
                <a16:creationId xmlns:a16="http://schemas.microsoft.com/office/drawing/2014/main" xmlns="" id="{58087EA7-80D6-4B21-B4F4-ED0B420A527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71028">
            <a:off x="3113260" y="2840789"/>
            <a:ext cx="2133600" cy="2752725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xmlns="" id="{8DD594F8-5C1A-44E7-9F44-49D18970121E}"/>
              </a:ext>
            </a:extLst>
          </p:cNvPr>
          <p:cNvPicPr>
            <a:picLocks noChangeAspect="1"/>
          </p:cNvPicPr>
          <p:nvPr/>
        </p:nvPicPr>
        <p:blipFill>
          <a:blip r:embed="rId7" cstate="hq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714741">
            <a:off x="8145773" y="1097212"/>
            <a:ext cx="746502" cy="93351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02213" y="2157932"/>
            <a:ext cx="1819175" cy="25545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ln w="22225">
                  <a:solidFill>
                    <a:srgbClr val="FF99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BÀI TỐT NHA</a:t>
            </a:r>
            <a:endParaRPr lang="en-US" sz="4000" b="1" dirty="0">
              <a:ln w="22225">
                <a:solidFill>
                  <a:srgbClr val="FF9900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827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867930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hidric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?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84128" y="3263489"/>
            <a:ext cx="379418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4HF + SiO</a:t>
            </a:r>
            <a:r>
              <a:rPr lang="en-US" altLang="en-US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→ </a:t>
            </a:r>
            <a:r>
              <a:rPr lang="en-US" alt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SiF</a:t>
            </a:r>
            <a:r>
              <a:rPr lang="en-US" altLang="en-US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alt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+2H</a:t>
            </a:r>
            <a:r>
              <a:rPr lang="en-US" altLang="en-US" sz="22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750991" y="2281808"/>
            <a:ext cx="48814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ohidric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òn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91466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7131" y="190821"/>
            <a:ext cx="9649328" cy="480131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o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6" name="Rectangle 5"/>
          <p:cNvSpPr/>
          <p:nvPr/>
        </p:nvSpPr>
        <p:spPr>
          <a:xfrm>
            <a:off x="585308" y="1180880"/>
            <a:ext cx="34836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07753" y="2023206"/>
            <a:ext cx="35333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2 Fe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2Fe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225949" y="1704100"/>
            <a:ext cx="32816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    0              +3    -1     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08832" y="2844970"/>
            <a:ext cx="38026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060153" y="3850407"/>
            <a:ext cx="357181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Br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2 Fe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2FeBr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378349" y="3531301"/>
            <a:ext cx="334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    0              +3     -1     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08832" y="4534403"/>
            <a:ext cx="334258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xi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ó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t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40904" y="5406775"/>
            <a:ext cx="274947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Fe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  FeI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48662" y="5160431"/>
            <a:ext cx="29610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         0              +2   -1     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784872" y="1941136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30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985397" y="3768330"/>
            <a:ext cx="3337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baseline="30000" dirty="0" smtClean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35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8" grpId="0"/>
      <p:bldP spid="10" grpId="0"/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4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867930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 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hidric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, </a:t>
            </a:r>
            <a:b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mhidric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xit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ohidric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r>
              <a:rPr lang="en-US" alt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36769" y="1437374"/>
            <a:ext cx="41008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ohidric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endParaRPr lang="en-US" sz="2800" dirty="0"/>
          </a:p>
        </p:txBody>
      </p:sp>
      <p:sp>
        <p:nvSpPr>
          <p:cNvPr id="8" name="Rectangle 7"/>
          <p:cNvSpPr/>
          <p:nvPr/>
        </p:nvSpPr>
        <p:spPr>
          <a:xfrm>
            <a:off x="2654165" y="2398812"/>
            <a:ext cx="60949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HCl + MnO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Mn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Cl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alt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36769" y="3557561"/>
            <a:ext cx="45239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1             +6                   0          +4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253911" y="3112229"/>
            <a:ext cx="44614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omhidric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endParaRPr lang="en-US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2617296" y="3825646"/>
            <a:ext cx="6131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HBr + 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 Br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S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999531" y="2049373"/>
            <a:ext cx="4598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1         +4                +2                0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36769" y="4729260"/>
            <a:ext cx="40206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it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thidric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ử</a:t>
            </a:r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2567826" y="5595026"/>
            <a:ext cx="5067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I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FeCl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 2HCl + I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+ 2FeCl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802297" y="5212148"/>
            <a:ext cx="45984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-1        +3                          0         +2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0972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917808" cy="867930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ỗi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endParaRPr lang="en-US" altLang="en-US" sz="2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90000"/>
              </a:lnSpc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HF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F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O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Na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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O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OF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5984"/>
              </p:ext>
            </p:extLst>
          </p:nvPr>
        </p:nvGraphicFramePr>
        <p:xfrm>
          <a:off x="2366612" y="1540181"/>
          <a:ext cx="3025140" cy="587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3" imgW="1307880" imgH="253800" progId="Equation.DSMT4">
                  <p:embed/>
                </p:oleObj>
              </mc:Choice>
              <mc:Fallback>
                <p:oleObj name="Equation" r:id="rId3" imgW="13078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6612" y="1540181"/>
                        <a:ext cx="3025140" cy="587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66748" y="2284283"/>
            <a:ext cx="3568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F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2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4HF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57158" y="3028385"/>
            <a:ext cx="2844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4Na + 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2Na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47704" y="3772487"/>
            <a:ext cx="33570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+ 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 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NaOH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286199" y="4499506"/>
            <a:ext cx="5075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F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NaOH  2NaF + OF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941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6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24497" y="179634"/>
            <a:ext cx="8869683" cy="2022605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R="0" lvl="0" algn="just">
              <a:lnSpc>
                <a:spcPct val="112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o kali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ecmangana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á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ụ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ới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ịc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lohidri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ụ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ẫ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í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u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ợ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ung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ịc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kali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droxi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100</a:t>
            </a:r>
            <a:r>
              <a:rPr lang="en-US" sz="2800" baseline="300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0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.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ảy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? 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131994" y="3404331"/>
            <a:ext cx="62472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6KO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 5KCl + KCl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3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96726" y="2672480"/>
            <a:ext cx="84112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KMnO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+ 16HCl  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 2KCl +2Mn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5Cl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8H</a:t>
            </a:r>
            <a:r>
              <a:rPr lang="en-US" sz="28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35630" y="2503203"/>
            <a:ext cx="3674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69871" y="3235054"/>
            <a:ext cx="3674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6531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4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7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1384995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ỗi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I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HI  FeCl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FeCl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Cl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Cl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Br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I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FeI</a:t>
            </a:r>
            <a:r>
              <a:rPr lang="en-US" sz="2800" baseline="-25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1508" y="1954439"/>
            <a:ext cx="3441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NaI+ 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2Na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I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6540" y="2456576"/>
            <a:ext cx="679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, t</a:t>
            </a:r>
            <a:r>
              <a:rPr lang="en-US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0911" y="2641242"/>
            <a:ext cx="23920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  2HI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73775" y="3102907"/>
            <a:ext cx="50674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HI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FeCl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 2HCl + I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+ 2FeCl</a:t>
            </a:r>
            <a:r>
              <a:rPr lang="en-US" sz="2400" baseline="-250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2534" y="3618461"/>
            <a:ext cx="319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Fe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+ 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2Fe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1508" y="4134015"/>
            <a:ext cx="4825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KOH +Fe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3KCl + Fe(OH)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41508" y="4703458"/>
            <a:ext cx="3283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K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       2K + 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162415" y="4615578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pnc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665441" y="2155479"/>
            <a:ext cx="3621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l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KBr 2KCl + B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738324" y="2872074"/>
            <a:ext cx="3312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Br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2KI 2KBr + I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811664" y="3564572"/>
            <a:ext cx="20377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+ Fe FeI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05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2266748" cy="861774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5000" b="1" dirty="0" err="1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50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8</a:t>
            </a:r>
            <a:endParaRPr lang="en-US" sz="50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66748" y="284722"/>
            <a:ext cx="8446170" cy="954107"/>
          </a:xfrm>
          <a:prstGeom prst="rect">
            <a:avLst/>
          </a:prstGeom>
          <a:effectLst>
            <a:glow rad="228600">
              <a:schemeClr val="accent5">
                <a:satMod val="175000"/>
                <a:alpha val="40000"/>
              </a:schemeClr>
            </a:glow>
            <a:outerShdw blurRad="63500" dist="38100" dir="5400000" rotWithShape="0">
              <a:srgbClr val="000000">
                <a:alpha val="60000"/>
              </a:srgbClr>
            </a:outerShdw>
          </a:effectLst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ịc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ất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ãn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sz="2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pl-PL" sz="2800" dirty="0">
                <a:latin typeface="Arial" panose="020B0604020202020204" pitchFamily="34" charset="0"/>
                <a:cs typeface="Arial" panose="020B0604020202020204" pitchFamily="34" charset="0"/>
              </a:rPr>
              <a:t>NaCl, NaBr,</a:t>
            </a:r>
            <a:r>
              <a:rPr lang="pl-PL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aI, NaF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794039"/>
              </p:ext>
            </p:extLst>
          </p:nvPr>
        </p:nvGraphicFramePr>
        <p:xfrm>
          <a:off x="1272587" y="1823086"/>
          <a:ext cx="9913305" cy="18897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982661">
                  <a:extLst>
                    <a:ext uri="{9D8B030D-6E8A-4147-A177-3AD203B41FA5}">
                      <a16:colId xmlns:a16="http://schemas.microsoft.com/office/drawing/2014/main" xmlns="" val="1876886228"/>
                    </a:ext>
                  </a:extLst>
                </a:gridCol>
                <a:gridCol w="1982661">
                  <a:extLst>
                    <a:ext uri="{9D8B030D-6E8A-4147-A177-3AD203B41FA5}">
                      <a16:colId xmlns:a16="http://schemas.microsoft.com/office/drawing/2014/main" xmlns="" val="2036452676"/>
                    </a:ext>
                  </a:extLst>
                </a:gridCol>
                <a:gridCol w="1982661">
                  <a:extLst>
                    <a:ext uri="{9D8B030D-6E8A-4147-A177-3AD203B41FA5}">
                      <a16:colId xmlns:a16="http://schemas.microsoft.com/office/drawing/2014/main" xmlns="" val="810487739"/>
                    </a:ext>
                  </a:extLst>
                </a:gridCol>
                <a:gridCol w="1982661">
                  <a:extLst>
                    <a:ext uri="{9D8B030D-6E8A-4147-A177-3AD203B41FA5}">
                      <a16:colId xmlns:a16="http://schemas.microsoft.com/office/drawing/2014/main" xmlns="" val="2595483768"/>
                    </a:ext>
                  </a:extLst>
                </a:gridCol>
                <a:gridCol w="1982661">
                  <a:extLst>
                    <a:ext uri="{9D8B030D-6E8A-4147-A177-3AD203B41FA5}">
                      <a16:colId xmlns:a16="http://schemas.microsoft.com/office/drawing/2014/main" xmlns="" val="180734337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uốc</a:t>
                      </a:r>
                      <a:r>
                        <a:rPr lang="en-US" sz="28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ử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Cl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Br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I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F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423499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dAgNO</a:t>
                      </a:r>
                      <a:r>
                        <a:rPr lang="en-US" sz="2400" baseline="-250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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trắng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40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 </a:t>
                      </a: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Vàng</a:t>
                      </a:r>
                      <a:r>
                        <a:rPr lang="en-US" sz="2400" baseline="0" dirty="0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nhạt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457200" indent="-457200">
                        <a:lnSpc>
                          <a:spcPct val="200000"/>
                        </a:lnSpc>
                        <a:buFont typeface="Symbol" panose="05050102010706020507" pitchFamily="18" charset="2"/>
                        <a:buChar char="¯"/>
                      </a:pPr>
                      <a:r>
                        <a:rPr lang="en-US" sz="2400" dirty="0" err="1" smtClean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  <a:sym typeface="Symbol" panose="05050102010706020507" pitchFamily="18" charset="2"/>
                        </a:rPr>
                        <a:t>Vàng</a:t>
                      </a:r>
                      <a:endParaRPr lang="en-US" sz="240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r>
                        <a:rPr lang="en-US" sz="28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endParaRPr lang="en-US" sz="2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333656341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405287" y="4281699"/>
            <a:ext cx="4446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g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C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gCl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Na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05286" y="4797617"/>
            <a:ext cx="4446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g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B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gBr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Na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5286" y="5390832"/>
            <a:ext cx="4032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g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a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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AgI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NaNO</a:t>
            </a:r>
            <a:r>
              <a:rPr lang="en-US" sz="24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96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20949&quot;&gt;&lt;object type=&quot;3&quot; unique_id=&quot;20950&quot;&gt;&lt;property id=&quot;20148&quot; value=&quot;5&quot;/&gt;&lt;property id=&quot;20300&quot; value=&quot;Slide 1&quot;/&gt;&lt;property id=&quot;20307&quot; value=&quot;258&quot;/&gt;&lt;/object&gt;&lt;object type=&quot;3&quot; unique_id=&quot;20951&quot;&gt;&lt;property id=&quot;20148&quot; value=&quot;5&quot;/&gt;&lt;property id=&quot;20300&quot; value=&quot;Slide 2&quot;/&gt;&lt;property id=&quot;20307&quot; value=&quot;257&quot;/&gt;&lt;/object&gt;&lt;object type=&quot;3&quot; unique_id=&quot;20952&quot;&gt;&lt;property id=&quot;20148&quot; value=&quot;5&quot;/&gt;&lt;property id=&quot;20300&quot; value=&quot;Slide 3&quot;/&gt;&lt;property id=&quot;20307&quot; value=&quot;259&quot;/&gt;&lt;/object&gt;&lt;object type=&quot;3&quot; unique_id=&quot;20953&quot;&gt;&lt;property id=&quot;20148&quot; value=&quot;5&quot;/&gt;&lt;property id=&quot;20300&quot; value=&quot;Slide 4&quot;/&gt;&lt;property id=&quot;20307&quot; value=&quot;260&quot;/&gt;&lt;/object&gt;&lt;object type=&quot;3&quot; unique_id=&quot;20954&quot;&gt;&lt;property id=&quot;20148&quot; value=&quot;5&quot;/&gt;&lt;property id=&quot;20300&quot; value=&quot;Slide 6&quot;/&gt;&lt;property id=&quot;20307&quot; value=&quot;261&quot;/&gt;&lt;/object&gt;&lt;object type=&quot;3&quot; unique_id=&quot;21101&quot;&gt;&lt;property id=&quot;20148&quot; value=&quot;5&quot;/&gt;&lt;property id=&quot;20300&quot; value=&quot;Slide 7&quot;/&gt;&lt;property id=&quot;20307&quot; value=&quot;265&quot;/&gt;&lt;/object&gt;&lt;object type=&quot;3&quot; unique_id=&quot;21104&quot;&gt;&lt;property id=&quot;20148&quot; value=&quot;5&quot;/&gt;&lt;property id=&quot;20300&quot; value=&quot;Slide 8&quot;/&gt;&lt;property id=&quot;20307&quot; value=&quot;268&quot;/&gt;&lt;/object&gt;&lt;object type=&quot;3&quot; unique_id=&quot;21443&quot;&gt;&lt;property id=&quot;20148&quot; value=&quot;5&quot;/&gt;&lt;property id=&quot;20300&quot; value=&quot;Slide 9&quot;/&gt;&lt;property id=&quot;20307&quot; value=&quot;269&quot;/&gt;&lt;/object&gt;&lt;object type=&quot;3&quot; unique_id=&quot;23553&quot;&gt;&lt;property id=&quot;20148&quot; value=&quot;5&quot;/&gt;&lt;property id=&quot;20300&quot; value=&quot;Slide 10&quot;/&gt;&lt;property id=&quot;20307&quot; value=&quot;273&quot;/&gt;&lt;/object&gt;&lt;object type=&quot;3&quot; unique_id=&quot;23554&quot;&gt;&lt;property id=&quot;20148&quot; value=&quot;5&quot;/&gt;&lt;property id=&quot;20300&quot; value=&quot;Slide 14&quot;/&gt;&lt;property id=&quot;20307&quot; value=&quot;272&quot;/&gt;&lt;/object&gt;&lt;object type=&quot;3&quot; unique_id=&quot;23709&quot;&gt;&lt;property id=&quot;20148&quot; value=&quot;5&quot;/&gt;&lt;property id=&quot;20300&quot; value=&quot;Slide 15&quot;/&gt;&lt;property id=&quot;20307&quot; value=&quot;274&quot;/&gt;&lt;/object&gt;&lt;object type=&quot;3&quot; unique_id=&quot;23710&quot;&gt;&lt;property id=&quot;20148&quot; value=&quot;5&quot;/&gt;&lt;property id=&quot;20300&quot; value=&quot;Slide 16&quot;/&gt;&lt;property id=&quot;20307&quot; value=&quot;275&quot;/&gt;&lt;/object&gt;&lt;object type=&quot;3&quot; unique_id=&quot;23712&quot;&gt;&lt;property id=&quot;20148&quot; value=&quot;5&quot;/&gt;&lt;property id=&quot;20300&quot; value=&quot;Slide 17&quot;/&gt;&lt;property id=&quot;20307&quot; value=&quot;277&quot;/&gt;&lt;/object&gt;&lt;object type=&quot;3&quot; unique_id=&quot;23829&quot;&gt;&lt;property id=&quot;20148&quot; value=&quot;5&quot;/&gt;&lt;property id=&quot;20300&quot; value=&quot;Slide 18&quot;/&gt;&lt;property id=&quot;20307&quot; value=&quot;278&quot;/&gt;&lt;/object&gt;&lt;object type=&quot;3&quot; unique_id=&quot;23885&quot;&gt;&lt;property id=&quot;20148&quot; value=&quot;5&quot;/&gt;&lt;property id=&quot;20300&quot; value=&quot;Slide 19&quot;/&gt;&lt;property id=&quot;20307&quot; value=&quot;279&quot;/&gt;&lt;/object&gt;&lt;object type=&quot;3&quot; unique_id=&quot;24021&quot;&gt;&lt;property id=&quot;20148&quot; value=&quot;5&quot;/&gt;&lt;property id=&quot;20300&quot; value=&quot;Slide 20&quot;/&gt;&lt;property id=&quot;20307&quot; value=&quot;280&quot;/&gt;&lt;/object&gt;&lt;object type=&quot;3&quot; unique_id=&quot;24022&quot;&gt;&lt;property id=&quot;20148&quot; value=&quot;5&quot;/&gt;&lt;property id=&quot;20300&quot; value=&quot;Slide 21&quot;/&gt;&lt;property id=&quot;20307&quot; value=&quot;281&quot;/&gt;&lt;/object&gt;&lt;object type=&quot;3&quot; unique_id=&quot;24023&quot;&gt;&lt;property id=&quot;20148&quot; value=&quot;5&quot;/&gt;&lt;property id=&quot;20300&quot; value=&quot;Slide 22&quot;/&gt;&lt;property id=&quot;20307&quot; value=&quot;282&quot;/&gt;&lt;/object&gt;&lt;object type=&quot;3&quot; unique_id=&quot;24209&quot;&gt;&lt;property id=&quot;20148&quot; value=&quot;5&quot;/&gt;&lt;property id=&quot;20300&quot; value=&quot;Slide 5&quot;/&gt;&lt;property id=&quot;20307&quot; value=&quot;283&quot;/&gt;&lt;/object&gt;&lt;object type=&quot;3&quot; unique_id=&quot;24210&quot;&gt;&lt;property id=&quot;20148&quot; value=&quot;5&quot;/&gt;&lt;property id=&quot;20300&quot; value=&quot;Slide 11&quot;/&gt;&lt;property id=&quot;20307&quot; value=&quot;284&quot;/&gt;&lt;/object&gt;&lt;object type=&quot;3&quot; unique_id=&quot;24211&quot;&gt;&lt;property id=&quot;20148&quot; value=&quot;5&quot;/&gt;&lt;property id=&quot;20300&quot; value=&quot;Slide 12&quot;/&gt;&lt;property id=&quot;20307&quot; value=&quot;285&quot;/&gt;&lt;/object&gt;&lt;object type=&quot;3&quot; unique_id=&quot;24447&quot;&gt;&lt;property id=&quot;20148&quot; value=&quot;5&quot;/&gt;&lt;property id=&quot;20300&quot; value=&quot;Slide 13&quot;/&gt;&lt;property id=&quot;20307&quot; value=&quot;286&quot;/&gt;&lt;/object&gt;&lt;object type=&quot;3&quot; unique_id=&quot;24448&quot;&gt;&lt;property id=&quot;20148&quot; value=&quot;5&quot;/&gt;&lt;property id=&quot;20300&quot; value=&quot;Slide 23&quot;/&gt;&lt;property id=&quot;20307&quot; value=&quot;287&quot;/&gt;&lt;/object&gt;&lt;object type=&quot;3&quot; unique_id=&quot;24449&quot;&gt;&lt;property id=&quot;20148&quot; value=&quot;5&quot;/&gt;&lt;property id=&quot;20300&quot; value=&quot;Slide 24&quot;/&gt;&lt;property id=&quot;20307&quot; value=&quot;288&quot;/&gt;&lt;/object&gt;&lt;object type=&quot;3&quot; unique_id=&quot;24730&quot;&gt;&lt;property id=&quot;20148&quot; value=&quot;5&quot;/&gt;&lt;property id=&quot;20300&quot; value=&quot;Slide 25&quot;/&gt;&lt;property id=&quot;20307&quot; value=&quot;290&quot;/&gt;&lt;/object&gt;&lt;/object&gt;&lt;object type=&quot;8&quot; unique_id=&quot;20965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SUBSTITUTION_ID" val="{41D1E044-592E-4786-8270-2A7C8047A201}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EC76B5"/>
      </a:hlink>
      <a:folHlink>
        <a:srgbClr val="E8ACCD"/>
      </a:folHlink>
    </a:clrScheme>
    <a:fontScheme name="Ion">
      <a:maj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Ion" id="{B8441ADB-2E43-4AF7-B97A-BD870242C6A8}" vid="{A207AED3-9ABC-4A18-9978-A59B65688B15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348</TotalTime>
  <Words>878</Words>
  <Application>Microsoft Office PowerPoint</Application>
  <PresentationFormat>Custom</PresentationFormat>
  <Paragraphs>131</Paragraphs>
  <Slides>2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46</cp:revision>
  <dcterms:created xsi:type="dcterms:W3CDTF">2020-03-31T22:29:04Z</dcterms:created>
  <dcterms:modified xsi:type="dcterms:W3CDTF">2020-04-04T00:03:11Z</dcterms:modified>
</cp:coreProperties>
</file>